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0" r:id="rId3"/>
    <p:sldId id="258" r:id="rId4"/>
    <p:sldId id="257" r:id="rId5"/>
    <p:sldId id="259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9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73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A3274F-339F-4BF3-BCE4-5640C7108F0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61B112F-D08A-40F5-9FBA-0FDB26A8E4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2FFDE48-A8B7-4116-8DAA-EE4363BFA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5 Tu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A5FF95-A126-4DB2-8E22-BD910AAB41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37A601-E3F3-42E7-8AFF-2E3382CB9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135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608A49-1D35-4F33-8782-919C26A44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A3A9FAF-6622-43C0-BA6E-FE3EB27F09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03D597-13A3-476B-9E39-8DF70EC829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5 Tu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904D01-1D92-45B0-8D07-025BED7B48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E608631-D3E3-47E9-BBE2-3A190DA5E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661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FDE3045-0D76-459F-8B2F-F527501DC6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30E5744-9296-4CB5-BCE7-8C04D83264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57F40A-9636-465F-8E3E-DCC443E21C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5 Tu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4B10C5-E847-4495-B638-8C3C3BAAE6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BF6386-8FD6-4A8C-82C2-E551CAD2D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6865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BD1D48-49CD-412B-889F-D8CFDAE320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649611-75A0-46BB-952D-6D7263AB48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808CC4-3DEB-4370-80EE-F904A73422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5 Tu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10556C-EAC3-4700-B63A-981A95B2D3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982865-1E7B-4BDC-8C8B-1F4075D37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7769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A7281F-3D83-4FE5-9382-D467F3ACE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FE96D4-E9C0-41F8-92AE-17A5751FAA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F963B3-1E3E-433F-B9C8-71A76DAB3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5 Tu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85C953-266D-432F-8A82-F8781DA27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8AB1F3-254E-459D-9783-0B20E79F7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1345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4D116D-C5B2-4F2A-B0F5-EACEFE27B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7E9246D-C8E1-4024-9B7B-F7AA6E7816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C20839D-99A1-40AE-B9BC-D7BB0B71C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50BA6EF-73D2-4D2E-A051-C8414711C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5 Tues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D2CD993-9105-4A72-A9D2-9271F4B099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6DE877-AA5A-42A2-BBFE-A08DB7A6D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6233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E5D81C-07BB-4964-8E64-8FADD39DC0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62E3676-1FDE-4CA0-AD39-B0A6AB1C3D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E3D4895-93BE-4ED4-9C8D-5CA967106F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64882D0-17C4-42F3-B278-8A48D46E836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2C75969-AF73-4500-B49B-5C764893A79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3E70136-C187-4982-8AD7-0A9C589EF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5 Tuesday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63F95E2-D30B-431E-A6B3-3219B708A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23C0310-2EB2-4282-9EC4-D781BF3F1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159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3AE087-BC7A-4D7F-B862-8A7C1DD6B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D3CD0AF-DDE0-4A7D-9B38-9FC2642E3E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5 Tuesday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A6DBAD5-24CB-468B-827C-369D6A759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42C834E-24AA-4DEA-9D5C-4648DB8DC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6582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45B8E09-9818-4E30-80FC-BD1BB30FD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5 Tuesday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2EF276-9FB9-429C-B497-D80FEEDB6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3A4DDD3-763B-49D4-8064-876A91176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7533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B10E65-3C46-4482-9E32-0FD3F2C87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CA068CC-ECD9-49F7-8A7F-972546E912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C1782E9-450F-4E99-8AE7-1E220A40C1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266C0E8-DC9E-4937-A0A7-2EDA548B32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5 Tues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91EF703-4A24-43FA-844E-80473E793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4C7E17C-C5D7-4576-8F9B-3DA7FB8E7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65518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002674-87EA-4BFE-9E0D-161EC05C0C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61BBCE9-848A-4B6D-B0E1-ECF5F2C90E7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9FE151-45A1-49A8-A5ED-0FB6B78C1E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B34C71F-6D42-4C01-B3BC-D54CBB2854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D4062-47AF-4079-87B8-890E9B5B98C7}" type="datetimeFigureOut">
              <a:rPr lang="zh-CN" altLang="en-US" smtClean="0"/>
              <a:t>2025/8/5 Tues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A360F8D-D3A9-470E-B133-C5D3C4236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FAF60E9-485A-418A-AB07-7842CA5A8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650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052039B-40F8-43BC-939D-D5D789C7C5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7547CB-4274-4171-96B9-96B276E087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10676-3E41-460A-99AA-0429FC304C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ED4062-47AF-4079-87B8-890E9B5B98C7}" type="datetimeFigureOut">
              <a:rPr lang="zh-CN" altLang="en-US" smtClean="0"/>
              <a:t>2025/8/5 Tues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BC8940-1F31-473A-BD7D-BED1468216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4F7007-6657-4407-825C-021F9D247E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B748F-95CE-4DFD-98DF-A74ED78E45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397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16E7C4-A9BE-4C66-95DA-7D571E85BE8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Tests for symmetric and non-symmetric VTI acoustic wave equation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88DEF55-2DFD-4EDD-9063-BAA43DA0CE1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920486"/>
            <a:ext cx="9144000" cy="1655762"/>
          </a:xfrm>
        </p:spPr>
        <p:txBody>
          <a:bodyPr/>
          <a:lstStyle/>
          <a:p>
            <a:r>
              <a:rPr lang="en-US" altLang="zh-CN" dirty="0"/>
              <a:t>Gang Yao</a:t>
            </a:r>
          </a:p>
          <a:p>
            <a:r>
              <a:rPr lang="en-US" altLang="zh-CN" dirty="0"/>
              <a:t>2025/8/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19866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C94C444-40D8-4D6B-99D0-4B9CC6890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85038"/>
              </p:ext>
            </p:extLst>
          </p:nvPr>
        </p:nvGraphicFramePr>
        <p:xfrm>
          <a:off x="6388503" y="1442682"/>
          <a:ext cx="3985932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1320480" progId="Equation.DSMT4">
                  <p:embed/>
                </p:oleObj>
              </mc:Choice>
              <mc:Fallback>
                <p:oleObj name="Equation" r:id="rId2" imgW="36576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88503" y="1442682"/>
                        <a:ext cx="3985932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2E3F966-CB0C-4DCF-8DEA-212D629B7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69321"/>
              </p:ext>
            </p:extLst>
          </p:nvPr>
        </p:nvGraphicFramePr>
        <p:xfrm>
          <a:off x="1249325" y="4584741"/>
          <a:ext cx="435197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19360" imgH="1828800" progId="Equation.DSMT4">
                  <p:embed/>
                </p:oleObj>
              </mc:Choice>
              <mc:Fallback>
                <p:oleObj name="Equation" r:id="rId4" imgW="44193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9325" y="4584741"/>
                        <a:ext cx="4351970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797E500-9EF3-4286-A0B6-663F4CCC8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30737"/>
              </p:ext>
            </p:extLst>
          </p:nvPr>
        </p:nvGraphicFramePr>
        <p:xfrm>
          <a:off x="1249325" y="1373259"/>
          <a:ext cx="412235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360" imgH="1295280" progId="Equation.DSMT4">
                  <p:embed/>
                </p:oleObj>
              </mc:Choice>
              <mc:Fallback>
                <p:oleObj name="Equation" r:id="rId6" imgW="37083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9325" y="1373259"/>
                        <a:ext cx="412235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6C827637-71A1-9CDB-3D47-A12A91F6FF30}"/>
              </a:ext>
            </a:extLst>
          </p:cNvPr>
          <p:cNvSpPr txBox="1"/>
          <p:nvPr/>
        </p:nvSpPr>
        <p:spPr>
          <a:xfrm>
            <a:off x="1249325" y="4044742"/>
            <a:ext cx="340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D Symmetric Acoustic Equation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B2AECB3-543C-C821-C8D1-544FEB462BCD}"/>
              </a:ext>
            </a:extLst>
          </p:cNvPr>
          <p:cNvSpPr txBox="1"/>
          <p:nvPr/>
        </p:nvSpPr>
        <p:spPr>
          <a:xfrm>
            <a:off x="1249325" y="833260"/>
            <a:ext cx="3894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D Non Symmetric Acoustic Equation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BA691D0-DC77-6E9E-12E2-8E2BB1D4E9B1}"/>
              </a:ext>
            </a:extLst>
          </p:cNvPr>
          <p:cNvSpPr txBox="1"/>
          <p:nvPr/>
        </p:nvSpPr>
        <p:spPr>
          <a:xfrm>
            <a:off x="6388503" y="833260"/>
            <a:ext cx="4567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D Stable Non Symmetric Acoustic Equ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7247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1CA41B8-FB5C-4ACF-BFED-AFCCBCE22C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200" y="1839600"/>
            <a:ext cx="5760000" cy="432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5D4ABA6-3B76-49AD-A80B-F41479B213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4800" y="1839600"/>
            <a:ext cx="5760000" cy="4320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7CD9F95-5CFF-49AA-BBAF-7AB5578AC99A}"/>
              </a:ext>
            </a:extLst>
          </p:cNvPr>
          <p:cNvSpPr txBox="1"/>
          <p:nvPr/>
        </p:nvSpPr>
        <p:spPr>
          <a:xfrm>
            <a:off x="7005852" y="380959"/>
            <a:ext cx="4926842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%% </a:t>
            </a:r>
            <a:r>
              <a:rPr lang="en-GB" altLang="zh-CN" sz="1600" b="0" i="0" dirty="0" err="1">
                <a:solidFill>
                  <a:srgbClr val="008013"/>
                </a:solidFill>
                <a:effectLst/>
                <a:latin typeface="Menlo"/>
              </a:rPr>
              <a:t>Marmousi</a:t>
            </a:r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 Model</a:t>
            </a:r>
            <a:endParaRPr lang="en-GB" altLang="zh-CN" sz="1600" b="0" i="0" dirty="0">
              <a:effectLst/>
              <a:latin typeface="Menlo"/>
            </a:endParaRPr>
          </a:p>
          <a:p>
            <a:r>
              <a:rPr lang="en-GB" altLang="zh-CN" sz="1600" b="0" i="0" dirty="0" err="1">
                <a:effectLst/>
                <a:latin typeface="Menlo"/>
              </a:rPr>
              <a:t>nz</a:t>
            </a:r>
            <a:r>
              <a:rPr lang="en-GB" altLang="zh-CN" sz="1600" b="0" i="0" dirty="0">
                <a:effectLst/>
                <a:latin typeface="Menlo"/>
              </a:rPr>
              <a:t> = 35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x</a:t>
            </a:r>
            <a:r>
              <a:rPr lang="en-GB" altLang="zh-CN" sz="1600" b="0" i="0" dirty="0">
                <a:effectLst/>
                <a:latin typeface="Menlo"/>
              </a:rPr>
              <a:t> = 130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t</a:t>
            </a:r>
            <a:r>
              <a:rPr lang="en-GB" altLang="zh-CN" sz="1600" b="0" i="0" dirty="0">
                <a:effectLst/>
                <a:latin typeface="Menlo"/>
              </a:rPr>
              <a:t> = 2001;</a:t>
            </a:r>
          </a:p>
          <a:p>
            <a:r>
              <a:rPr lang="en-GB" altLang="zh-CN" sz="1600" b="0" i="0" dirty="0">
                <a:effectLst/>
                <a:latin typeface="Menlo"/>
              </a:rPr>
              <a:t>dx = 10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dz</a:t>
            </a:r>
            <a:r>
              <a:rPr lang="en-GB" altLang="zh-CN" sz="1600" b="0" i="0" dirty="0">
                <a:effectLst/>
                <a:latin typeface="Menlo"/>
              </a:rPr>
              <a:t> = 10;</a:t>
            </a:r>
          </a:p>
          <a:p>
            <a:r>
              <a:rPr lang="en-GB" altLang="zh-CN" sz="1600" b="0" i="0" dirty="0">
                <a:effectLst/>
                <a:latin typeface="Menlo"/>
              </a:rPr>
              <a:t>dt = 1e-3;</a:t>
            </a:r>
          </a:p>
          <a:p>
            <a:r>
              <a:rPr lang="pl-PL" altLang="zh-CN" sz="1600" b="0" i="0" dirty="0">
                <a:effectLst/>
                <a:latin typeface="Menlo"/>
              </a:rPr>
              <a:t>fpeak = 10;</a:t>
            </a:r>
            <a:r>
              <a:rPr lang="en-US" altLang="zh-CN" sz="1600" b="0" i="0" dirty="0">
                <a:effectLst/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b="0" i="0" dirty="0">
                <a:effectLst/>
                <a:latin typeface="Menlo"/>
              </a:rPr>
              <a:t>Ricker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z = 5;</a:t>
            </a:r>
            <a:r>
              <a:rPr lang="en-US" altLang="zh-CN" sz="1600" b="0" i="0" dirty="0">
                <a:effectLst/>
                <a:latin typeface="Menlo"/>
              </a:rPr>
              <a:t> % grid of source depth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x = round(nx/2);</a:t>
            </a:r>
            <a:r>
              <a:rPr lang="en-US" altLang="zh-CN" sz="1600" b="0" i="0" dirty="0">
                <a:effectLst/>
                <a:latin typeface="Menlo"/>
              </a:rPr>
              <a:t> % grid of source distance</a:t>
            </a:r>
            <a:endParaRPr lang="pl-PL" altLang="zh-CN" sz="1600" b="0" i="0" dirty="0">
              <a:effectLst/>
              <a:latin typeface="Menlo"/>
            </a:endParaRPr>
          </a:p>
          <a:p>
            <a:endParaRPr lang="en-GB" altLang="zh-CN" sz="1600" b="0" i="0" dirty="0">
              <a:effectLst/>
              <a:latin typeface="Menlo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579A534-3499-E986-45DF-96433D73762A}"/>
              </a:ext>
            </a:extLst>
          </p:cNvPr>
          <p:cNvSpPr txBox="1"/>
          <p:nvPr/>
        </p:nvSpPr>
        <p:spPr>
          <a:xfrm>
            <a:off x="2082297" y="7514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8453B97-FF98-974C-9470-DE8BCD6FB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72380"/>
              </p:ext>
            </p:extLst>
          </p:nvPr>
        </p:nvGraphicFramePr>
        <p:xfrm>
          <a:off x="850645" y="5019125"/>
          <a:ext cx="1503868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787320" progId="Equation.DSMT4">
                  <p:embed/>
                </p:oleObj>
              </mc:Choice>
              <mc:Fallback>
                <p:oleObj name="Equation" r:id="rId4" imgW="8888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645" y="5019125"/>
                        <a:ext cx="1503868" cy="13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2B9D084-6CB4-87C4-15AB-859749B882FE}"/>
              </a:ext>
            </a:extLst>
          </p:cNvPr>
          <p:cNvSpPr txBox="1"/>
          <p:nvPr/>
        </p:nvSpPr>
        <p:spPr>
          <a:xfrm>
            <a:off x="850645" y="365570"/>
            <a:ext cx="398371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i="0" dirty="0">
                <a:solidFill>
                  <a:srgbClr val="008013"/>
                </a:solidFill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%% constant Model</a:t>
            </a:r>
            <a:endParaRPr lang="en-US" altLang="zh-CN" sz="1600" b="0" i="0" dirty="0">
              <a:effectLst/>
              <a:latin typeface="YaHei Consolas Hybrid" panose="020B0503020204020204" pitchFamily="34" charset="-122"/>
              <a:ea typeface="YaHei Consolas Hybrid" panose="020B0503020204020204" pitchFamily="34" charset="-122"/>
            </a:endParaRP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35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x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30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t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601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x = 10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0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t = 1e-3;</a:t>
            </a:r>
          </a:p>
          <a:p>
            <a:r>
              <a:rPr lang="pl-PL" altLang="zh-CN" sz="1600" dirty="0">
                <a:latin typeface="Menlo"/>
              </a:rPr>
              <a:t>fpeak = 10;</a:t>
            </a:r>
            <a:r>
              <a:rPr lang="en-US" altLang="zh-CN" sz="1600" dirty="0"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Ricker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z = 5;</a:t>
            </a:r>
            <a:r>
              <a:rPr lang="en-US" altLang="zh-CN" sz="1600" dirty="0">
                <a:latin typeface="Menlo"/>
              </a:rPr>
              <a:t> % grid of source depth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x = round(nx/2);</a:t>
            </a:r>
            <a:r>
              <a:rPr lang="en-US" altLang="zh-CN" sz="1600" dirty="0">
                <a:latin typeface="Menlo"/>
              </a:rPr>
              <a:t> % grid of source distance</a:t>
            </a:r>
            <a:endParaRPr lang="pl-PL" altLang="zh-CN" sz="1600" dirty="0">
              <a:latin typeface="Menlo"/>
            </a:endParaRPr>
          </a:p>
        </p:txBody>
      </p:sp>
    </p:spTree>
    <p:extLst>
      <p:ext uri="{BB962C8B-B14F-4D97-AF65-F5344CB8AC3E}">
        <p14:creationId xmlns:p14="http://schemas.microsoft.com/office/powerpoint/2010/main" val="19817146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A00FD06E-70F4-4C3E-81C5-206B9E4552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4800" y="1839600"/>
            <a:ext cx="5760000" cy="432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CFFED70-D857-4B9C-849C-92D2479939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200" y="1839600"/>
            <a:ext cx="5760000" cy="432000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61460D3-1C1F-5F10-A2C8-7665836B50A6}"/>
              </a:ext>
            </a:extLst>
          </p:cNvPr>
          <p:cNvSpPr txBox="1"/>
          <p:nvPr/>
        </p:nvSpPr>
        <p:spPr>
          <a:xfrm>
            <a:off x="7005852" y="380959"/>
            <a:ext cx="4926842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%% </a:t>
            </a:r>
            <a:r>
              <a:rPr lang="en-GB" altLang="zh-CN" sz="1600" b="0" i="0" dirty="0" err="1">
                <a:solidFill>
                  <a:srgbClr val="008013"/>
                </a:solidFill>
                <a:effectLst/>
                <a:latin typeface="Menlo"/>
              </a:rPr>
              <a:t>Marmousi</a:t>
            </a:r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 Model</a:t>
            </a:r>
            <a:endParaRPr lang="en-GB" altLang="zh-CN" sz="1600" b="0" i="0" dirty="0">
              <a:effectLst/>
              <a:latin typeface="Menlo"/>
            </a:endParaRPr>
          </a:p>
          <a:p>
            <a:r>
              <a:rPr lang="en-GB" altLang="zh-CN" sz="1600" b="0" i="0" dirty="0" err="1">
                <a:effectLst/>
                <a:latin typeface="Menlo"/>
              </a:rPr>
              <a:t>nz</a:t>
            </a:r>
            <a:r>
              <a:rPr lang="en-GB" altLang="zh-CN" sz="1600" b="0" i="0" dirty="0">
                <a:effectLst/>
                <a:latin typeface="Menlo"/>
              </a:rPr>
              <a:t> = 35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x</a:t>
            </a:r>
            <a:r>
              <a:rPr lang="en-GB" altLang="zh-CN" sz="1600" b="0" i="0" dirty="0">
                <a:effectLst/>
                <a:latin typeface="Menlo"/>
              </a:rPr>
              <a:t> = 130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t</a:t>
            </a:r>
            <a:r>
              <a:rPr lang="en-GB" altLang="zh-CN" sz="1600" b="0" i="0" dirty="0">
                <a:effectLst/>
                <a:latin typeface="Menlo"/>
              </a:rPr>
              <a:t> = 2001;</a:t>
            </a:r>
          </a:p>
          <a:p>
            <a:r>
              <a:rPr lang="en-GB" altLang="zh-CN" sz="1600" b="0" i="0" dirty="0">
                <a:effectLst/>
                <a:latin typeface="Menlo"/>
              </a:rPr>
              <a:t>dx = 10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dz</a:t>
            </a:r>
            <a:r>
              <a:rPr lang="en-GB" altLang="zh-CN" sz="1600" b="0" i="0" dirty="0">
                <a:effectLst/>
                <a:latin typeface="Menlo"/>
              </a:rPr>
              <a:t> = 10;</a:t>
            </a:r>
          </a:p>
          <a:p>
            <a:r>
              <a:rPr lang="en-GB" altLang="zh-CN" sz="1600" b="0" i="0" dirty="0">
                <a:effectLst/>
                <a:latin typeface="Menlo"/>
              </a:rPr>
              <a:t>dt = 1e-3;</a:t>
            </a:r>
          </a:p>
          <a:p>
            <a:r>
              <a:rPr lang="pl-PL" altLang="zh-CN" sz="1600" b="0" i="0" dirty="0">
                <a:effectLst/>
                <a:latin typeface="Menlo"/>
              </a:rPr>
              <a:t>fpeak = 10;</a:t>
            </a:r>
            <a:r>
              <a:rPr lang="en-US" altLang="zh-CN" sz="1600" b="0" i="0" dirty="0">
                <a:effectLst/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b="0" i="0" dirty="0">
                <a:effectLst/>
                <a:latin typeface="Menlo"/>
              </a:rPr>
              <a:t>Ricker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z = 5;</a:t>
            </a:r>
            <a:r>
              <a:rPr lang="en-US" altLang="zh-CN" sz="1600" b="0" i="0" dirty="0">
                <a:effectLst/>
                <a:latin typeface="Menlo"/>
              </a:rPr>
              <a:t> % grid of source depth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x = round(nx/2);</a:t>
            </a:r>
            <a:r>
              <a:rPr lang="en-US" altLang="zh-CN" sz="1600" b="0" i="0" dirty="0">
                <a:effectLst/>
                <a:latin typeface="Menlo"/>
              </a:rPr>
              <a:t> % grid of source distance</a:t>
            </a:r>
            <a:endParaRPr lang="pl-PL" altLang="zh-CN" sz="1600" b="0" i="0" dirty="0">
              <a:effectLst/>
              <a:latin typeface="Menlo"/>
            </a:endParaRPr>
          </a:p>
          <a:p>
            <a:endParaRPr lang="en-GB" altLang="zh-CN" sz="1600" b="0" i="0" dirty="0">
              <a:effectLst/>
              <a:latin typeface="Menlo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54709FD-3875-22F1-3F94-8C3554D2F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07662"/>
              </p:ext>
            </p:extLst>
          </p:nvPr>
        </p:nvGraphicFramePr>
        <p:xfrm>
          <a:off x="850645" y="5019125"/>
          <a:ext cx="1503868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787320" progId="Equation.DSMT4">
                  <p:embed/>
                </p:oleObj>
              </mc:Choice>
              <mc:Fallback>
                <p:oleObj name="Equation" r:id="rId4" imgW="888840" imgH="787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8453B97-FF98-974C-9470-DE8BCD6FB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645" y="5019125"/>
                        <a:ext cx="1503868" cy="13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AF2A781F-622B-34C1-5DC3-D57B24F9AE9A}"/>
              </a:ext>
            </a:extLst>
          </p:cNvPr>
          <p:cNvSpPr txBox="1"/>
          <p:nvPr/>
        </p:nvSpPr>
        <p:spPr>
          <a:xfrm>
            <a:off x="850645" y="365570"/>
            <a:ext cx="398371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i="0" dirty="0">
                <a:solidFill>
                  <a:srgbClr val="008013"/>
                </a:solidFill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%% constant Model</a:t>
            </a:r>
            <a:endParaRPr lang="en-US" altLang="zh-CN" sz="1600" b="0" i="0" dirty="0">
              <a:effectLst/>
              <a:latin typeface="YaHei Consolas Hybrid" panose="020B0503020204020204" pitchFamily="34" charset="-122"/>
              <a:ea typeface="YaHei Consolas Hybrid" panose="020B0503020204020204" pitchFamily="34" charset="-122"/>
            </a:endParaRP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35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x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30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t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601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x = 10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0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t = 1e-3;</a:t>
            </a:r>
          </a:p>
          <a:p>
            <a:r>
              <a:rPr lang="pl-PL" altLang="zh-CN" sz="1600" dirty="0">
                <a:latin typeface="Menlo"/>
              </a:rPr>
              <a:t>fpeak = 10;</a:t>
            </a:r>
            <a:r>
              <a:rPr lang="en-US" altLang="zh-CN" sz="1600" dirty="0"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Ricker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z = 5;</a:t>
            </a:r>
            <a:r>
              <a:rPr lang="en-US" altLang="zh-CN" sz="1600" dirty="0">
                <a:latin typeface="Menlo"/>
              </a:rPr>
              <a:t> % grid of source depth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x = round(nx/2);</a:t>
            </a:r>
            <a:r>
              <a:rPr lang="en-US" altLang="zh-CN" sz="1600" dirty="0">
                <a:latin typeface="Menlo"/>
              </a:rPr>
              <a:t> % grid of source distance</a:t>
            </a:r>
            <a:endParaRPr lang="pl-PL" altLang="zh-CN" sz="1600" dirty="0">
              <a:latin typeface="Menlo"/>
            </a:endParaRPr>
          </a:p>
        </p:txBody>
      </p:sp>
    </p:spTree>
    <p:extLst>
      <p:ext uri="{BB962C8B-B14F-4D97-AF65-F5344CB8AC3E}">
        <p14:creationId xmlns:p14="http://schemas.microsoft.com/office/powerpoint/2010/main" val="12651721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3E262E5-CED1-4567-9078-BD963CDDF5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257" y="1839504"/>
            <a:ext cx="5760001" cy="432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24BB628-BCF2-4A5B-B351-CB8934C489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4766" y="1839504"/>
            <a:ext cx="5760000" cy="432000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B2CC58C-CC87-BC14-A820-4BC6F6E0E536}"/>
              </a:ext>
            </a:extLst>
          </p:cNvPr>
          <p:cNvSpPr txBox="1"/>
          <p:nvPr/>
        </p:nvSpPr>
        <p:spPr>
          <a:xfrm>
            <a:off x="7005852" y="380959"/>
            <a:ext cx="4926842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%% </a:t>
            </a:r>
            <a:r>
              <a:rPr lang="en-GB" altLang="zh-CN" sz="1600" b="0" i="0" dirty="0" err="1">
                <a:solidFill>
                  <a:srgbClr val="008013"/>
                </a:solidFill>
                <a:effectLst/>
                <a:latin typeface="Menlo"/>
              </a:rPr>
              <a:t>Marmousi</a:t>
            </a:r>
            <a:r>
              <a:rPr lang="en-GB" altLang="zh-CN" sz="1600" b="0" i="0" dirty="0">
                <a:solidFill>
                  <a:srgbClr val="008013"/>
                </a:solidFill>
                <a:effectLst/>
                <a:latin typeface="Menlo"/>
              </a:rPr>
              <a:t> Model</a:t>
            </a:r>
            <a:endParaRPr lang="en-GB" altLang="zh-CN" sz="1600" b="0" i="0" dirty="0">
              <a:effectLst/>
              <a:latin typeface="Menlo"/>
            </a:endParaRPr>
          </a:p>
          <a:p>
            <a:r>
              <a:rPr lang="en-GB" altLang="zh-CN" sz="1600" b="0" i="0" dirty="0" err="1">
                <a:effectLst/>
                <a:latin typeface="Menlo"/>
              </a:rPr>
              <a:t>nz</a:t>
            </a:r>
            <a:r>
              <a:rPr lang="en-GB" altLang="zh-CN" sz="1600" b="0" i="0" dirty="0">
                <a:effectLst/>
                <a:latin typeface="Menlo"/>
              </a:rPr>
              <a:t> = 35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x</a:t>
            </a:r>
            <a:r>
              <a:rPr lang="en-GB" altLang="zh-CN" sz="1600" b="0" i="0" dirty="0">
                <a:effectLst/>
                <a:latin typeface="Menlo"/>
              </a:rPr>
              <a:t> = 1301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nt</a:t>
            </a:r>
            <a:r>
              <a:rPr lang="en-GB" altLang="zh-CN" sz="1600" b="0" i="0" dirty="0">
                <a:effectLst/>
                <a:latin typeface="Menlo"/>
              </a:rPr>
              <a:t> = 2001;</a:t>
            </a:r>
          </a:p>
          <a:p>
            <a:r>
              <a:rPr lang="en-GB" altLang="zh-CN" sz="1600" b="0" i="0" dirty="0">
                <a:effectLst/>
                <a:latin typeface="Menlo"/>
              </a:rPr>
              <a:t>dx = 10;</a:t>
            </a:r>
          </a:p>
          <a:p>
            <a:r>
              <a:rPr lang="en-GB" altLang="zh-CN" sz="1600" b="0" i="0" dirty="0" err="1">
                <a:effectLst/>
                <a:latin typeface="Menlo"/>
              </a:rPr>
              <a:t>dz</a:t>
            </a:r>
            <a:r>
              <a:rPr lang="en-GB" altLang="zh-CN" sz="1600" b="0" i="0" dirty="0">
                <a:effectLst/>
                <a:latin typeface="Menlo"/>
              </a:rPr>
              <a:t> = 10;</a:t>
            </a:r>
          </a:p>
          <a:p>
            <a:r>
              <a:rPr lang="en-GB" altLang="zh-CN" sz="1600" b="0" i="0" dirty="0">
                <a:effectLst/>
                <a:latin typeface="Menlo"/>
              </a:rPr>
              <a:t>dt = 1e-3;</a:t>
            </a:r>
          </a:p>
          <a:p>
            <a:r>
              <a:rPr lang="pl-PL" altLang="zh-CN" sz="1600" b="0" i="0" dirty="0">
                <a:effectLst/>
                <a:latin typeface="Menlo"/>
              </a:rPr>
              <a:t>fpeak = 10;</a:t>
            </a:r>
            <a:r>
              <a:rPr lang="en-US" altLang="zh-CN" sz="1600" b="0" i="0" dirty="0">
                <a:effectLst/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b="0" i="0" dirty="0">
                <a:effectLst/>
                <a:latin typeface="Menlo"/>
              </a:rPr>
              <a:t>Ricker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z = 5;</a:t>
            </a:r>
            <a:r>
              <a:rPr lang="en-US" altLang="zh-CN" sz="1600" b="0" i="0" dirty="0">
                <a:effectLst/>
                <a:latin typeface="Menlo"/>
              </a:rPr>
              <a:t> % grid of source depth</a:t>
            </a:r>
            <a:endParaRPr lang="pl-PL" altLang="zh-CN" sz="1600" b="0" i="0" dirty="0">
              <a:effectLst/>
              <a:latin typeface="Menlo"/>
            </a:endParaRPr>
          </a:p>
          <a:p>
            <a:r>
              <a:rPr lang="pl-PL" altLang="zh-CN" sz="1600" b="0" i="0" dirty="0">
                <a:effectLst/>
                <a:latin typeface="Menlo"/>
              </a:rPr>
              <a:t>src_x = round(nx/2);</a:t>
            </a:r>
            <a:r>
              <a:rPr lang="en-US" altLang="zh-CN" sz="1600" b="0" i="0" dirty="0">
                <a:effectLst/>
                <a:latin typeface="Menlo"/>
              </a:rPr>
              <a:t> % grid of source distance</a:t>
            </a:r>
            <a:endParaRPr lang="pl-PL" altLang="zh-CN" sz="1600" b="0" i="0" dirty="0">
              <a:effectLst/>
              <a:latin typeface="Menlo"/>
            </a:endParaRPr>
          </a:p>
          <a:p>
            <a:endParaRPr lang="en-GB" altLang="zh-CN" sz="1600" b="0" i="0" dirty="0">
              <a:effectLst/>
              <a:latin typeface="Menl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1A81C4D-3985-9580-6C46-975FA5A84BFA}"/>
              </a:ext>
            </a:extLst>
          </p:cNvPr>
          <p:cNvSpPr txBox="1"/>
          <p:nvPr/>
        </p:nvSpPr>
        <p:spPr>
          <a:xfrm>
            <a:off x="850645" y="365570"/>
            <a:ext cx="398371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b="0" i="0" dirty="0">
                <a:solidFill>
                  <a:srgbClr val="008013"/>
                </a:solidFill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%% constant Model</a:t>
            </a:r>
            <a:endParaRPr lang="en-US" altLang="zh-CN" sz="1600" b="0" i="0" dirty="0">
              <a:effectLst/>
              <a:latin typeface="YaHei Consolas Hybrid" panose="020B0503020204020204" pitchFamily="34" charset="-122"/>
              <a:ea typeface="YaHei Consolas Hybrid" panose="020B0503020204020204" pitchFamily="34" charset="-122"/>
            </a:endParaRP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35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x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301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nt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601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x = 10;</a:t>
            </a:r>
          </a:p>
          <a:p>
            <a:pPr>
              <a:buNone/>
            </a:pPr>
            <a:r>
              <a:rPr lang="en-US" altLang="zh-CN" sz="1600" b="0" i="0" dirty="0" err="1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z</a:t>
            </a: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 = 10;</a:t>
            </a:r>
          </a:p>
          <a:p>
            <a:pPr>
              <a:buNone/>
            </a:pPr>
            <a:r>
              <a:rPr lang="en-US" altLang="zh-CN" sz="1600" b="0" i="0" dirty="0">
                <a:effectLst/>
                <a:latin typeface="YaHei Consolas Hybrid" panose="020B0503020204020204" pitchFamily="34" charset="-122"/>
                <a:ea typeface="YaHei Consolas Hybrid" panose="020B0503020204020204" pitchFamily="34" charset="-122"/>
              </a:rPr>
              <a:t>dt = 1e-3;</a:t>
            </a:r>
          </a:p>
          <a:p>
            <a:r>
              <a:rPr lang="pl-PL" altLang="zh-CN" sz="1600" dirty="0">
                <a:latin typeface="Menlo"/>
              </a:rPr>
              <a:t>fpeak = 10;</a:t>
            </a:r>
            <a:r>
              <a:rPr lang="en-US" altLang="zh-CN" sz="1600" dirty="0">
                <a:latin typeface="Menlo"/>
              </a:rPr>
              <a:t> % </a:t>
            </a:r>
            <a:r>
              <a:rPr lang="en-US" altLang="zh-CN" sz="1600" dirty="0" err="1">
                <a:latin typeface="Menlo"/>
              </a:rPr>
              <a:t>peack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frequency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of</a:t>
            </a:r>
            <a:r>
              <a:rPr lang="zh-CN" altLang="en-US" sz="1600" dirty="0">
                <a:latin typeface="Menlo"/>
              </a:rPr>
              <a:t> </a:t>
            </a:r>
            <a:r>
              <a:rPr lang="en-US" altLang="zh-CN" sz="1600" dirty="0">
                <a:latin typeface="Menlo"/>
              </a:rPr>
              <a:t>Ricker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z = 5;</a:t>
            </a:r>
            <a:r>
              <a:rPr lang="en-US" altLang="zh-CN" sz="1600" dirty="0">
                <a:latin typeface="Menlo"/>
              </a:rPr>
              <a:t> % grid of source depth</a:t>
            </a:r>
            <a:endParaRPr lang="pl-PL" altLang="zh-CN" sz="1600" dirty="0">
              <a:latin typeface="Menlo"/>
            </a:endParaRPr>
          </a:p>
          <a:p>
            <a:r>
              <a:rPr lang="pl-PL" altLang="zh-CN" sz="1600" dirty="0">
                <a:latin typeface="Menlo"/>
              </a:rPr>
              <a:t>src_x = round(nx/2);</a:t>
            </a:r>
            <a:r>
              <a:rPr lang="en-US" altLang="zh-CN" sz="1600" dirty="0">
                <a:latin typeface="Menlo"/>
              </a:rPr>
              <a:t> % grid of source distance</a:t>
            </a:r>
            <a:endParaRPr lang="pl-PL" altLang="zh-CN" sz="1600" dirty="0">
              <a:latin typeface="Menlo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CB43813-DF7C-7326-CB88-C8DB0DCAC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07662"/>
              </p:ext>
            </p:extLst>
          </p:nvPr>
        </p:nvGraphicFramePr>
        <p:xfrm>
          <a:off x="850645" y="5019125"/>
          <a:ext cx="1503868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787320" progId="Equation.DSMT4">
                  <p:embed/>
                </p:oleObj>
              </mc:Choice>
              <mc:Fallback>
                <p:oleObj name="Equation" r:id="rId4" imgW="888840" imgH="787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8453B97-FF98-974C-9470-DE8BCD6FB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645" y="5019125"/>
                        <a:ext cx="1503868" cy="13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65346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399</Words>
  <Application>Microsoft Office PowerPoint</Application>
  <PresentationFormat>宽屏</PresentationFormat>
  <Paragraphs>66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Menlo</vt:lpstr>
      <vt:lpstr>YaHei Consolas Hybrid</vt:lpstr>
      <vt:lpstr>等线</vt:lpstr>
      <vt:lpstr>等线 Light</vt:lpstr>
      <vt:lpstr>Arial</vt:lpstr>
      <vt:lpstr>Office 主题​​</vt:lpstr>
      <vt:lpstr>Equation</vt:lpstr>
      <vt:lpstr>MathType 7.0 Equation</vt:lpstr>
      <vt:lpstr>Tests for symmetric and non-symmetric VTI acoustic wave 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姚刚</dc:creator>
  <cp:lastModifiedBy>Zhang</cp:lastModifiedBy>
  <cp:revision>6</cp:revision>
  <dcterms:created xsi:type="dcterms:W3CDTF">2025-08-05T12:47:14Z</dcterms:created>
  <dcterms:modified xsi:type="dcterms:W3CDTF">2025-08-05T15:05:19Z</dcterms:modified>
</cp:coreProperties>
</file>